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 xml:space="preserve">PHÒNG GD &amp; ĐT NAM TỪ LIÊM                        </w:t>
      </w:r>
      <w:r w:rsidRPr="00A57A88">
        <w:rPr>
          <w:rFonts w:ascii="Times New Roman" w:hAnsi="Times New Roman" w:cs="Times New Roman"/>
          <w:b/>
          <w:sz w:val="28"/>
          <w:szCs w:val="28"/>
        </w:rPr>
        <w:t>ĐỀ KIỂM TRA HỌC KỲ I</w:t>
      </w:r>
      <w:r w:rsidRPr="00A57A8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 xml:space="preserve">    TRƯ</w:t>
      </w:r>
      <w:r w:rsidRPr="00A57A88">
        <w:rPr>
          <w:rFonts w:ascii="Times New Roman" w:hAnsi="Times New Roman" w:cs="Times New Roman"/>
          <w:b/>
          <w:sz w:val="28"/>
          <w:szCs w:val="28"/>
          <w:u w:val="single"/>
        </w:rPr>
        <w:t>ỜNG THCS M</w:t>
      </w:r>
      <w:r w:rsidRPr="00A57A88">
        <w:rPr>
          <w:rFonts w:ascii="Times New Roman" w:hAnsi="Times New Roman" w:cs="Times New Roman"/>
          <w:b/>
          <w:sz w:val="28"/>
          <w:szCs w:val="28"/>
        </w:rPr>
        <w:t>Ễ TRÌ</w:t>
      </w:r>
      <w:r w:rsidRPr="00A57A88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A57A88">
        <w:rPr>
          <w:rFonts w:ascii="Times New Roman" w:hAnsi="Times New Roman" w:cs="Times New Roman"/>
          <w:b/>
          <w:sz w:val="28"/>
          <w:szCs w:val="28"/>
        </w:rPr>
        <w:t>NĂM HỌC 2018-2019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57A88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954327" wp14:editId="183E032A">
                <wp:simplePos x="0" y="0"/>
                <wp:positionH relativeFrom="column">
                  <wp:posOffset>352425</wp:posOffset>
                </wp:positionH>
                <wp:positionV relativeFrom="paragraph">
                  <wp:posOffset>12700</wp:posOffset>
                </wp:positionV>
                <wp:extent cx="1714500" cy="333375"/>
                <wp:effectExtent l="0" t="0" r="19050" b="2857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CD53F0" w:rsidRPr="00E47176" w:rsidRDefault="00CD53F0" w:rsidP="00CD53F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E47176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B95432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27.75pt;margin-top:1pt;width:135pt;height:26.2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" fillcolor="white [3201]" strokeweight=".5pt">
                <v:textbox>
                  <w:txbxContent>
                    <w:p w:rsidR="00CD53F0" w:rsidRPr="00E47176" w:rsidRDefault="00CD53F0" w:rsidP="00CD53F0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E47176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A57A88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Môn kiểm tra: Toán 7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</w:t>
      </w:r>
      <w:r w:rsidRPr="00A57A88">
        <w:rPr>
          <w:rFonts w:ascii="Times New Roman" w:hAnsi="Times New Roman" w:cs="Times New Roman"/>
          <w:sz w:val="28"/>
          <w:szCs w:val="28"/>
        </w:rPr>
        <w:t xml:space="preserve">Thời gian làm bài: 90 phút </w:t>
      </w:r>
    </w:p>
    <w:p w:rsidR="00CD53F0" w:rsidRDefault="00CD53F0" w:rsidP="00CD53F0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</w:t>
      </w:r>
      <w:r w:rsidRPr="00A57A88">
        <w:rPr>
          <w:rFonts w:ascii="Times New Roman" w:hAnsi="Times New Roman" w:cs="Times New Roman"/>
          <w:i/>
          <w:sz w:val="28"/>
          <w:szCs w:val="28"/>
        </w:rPr>
        <w:t>(Đề kiểm tra gồm: 02 trang)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 xml:space="preserve">I. TRẮC NGHIỆM (2 điểm) </w:t>
      </w:r>
      <w:r w:rsidRPr="00A57A88">
        <w:rPr>
          <w:rFonts w:ascii="Times New Roman" w:hAnsi="Times New Roman" w:cs="Times New Roman"/>
          <w:b/>
          <w:i/>
          <w:sz w:val="28"/>
          <w:szCs w:val="28"/>
        </w:rPr>
        <w:t>Chọn chữ cái đứng trước đáp án đúng nhất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>Câu 1.</w:t>
      </w:r>
      <w:r w:rsidRPr="00A57A88">
        <w:rPr>
          <w:rFonts w:ascii="Times New Roman" w:hAnsi="Times New Roman" w:cs="Times New Roman"/>
          <w:sz w:val="28"/>
          <w:szCs w:val="28"/>
        </w:rPr>
        <w:t xml:space="preserve"> Nếu 15 : x = 20 : (- 4) thì x bằng:</w:t>
      </w:r>
    </w:p>
    <w:p w:rsidR="00CD53F0" w:rsidRPr="00A57A88" w:rsidRDefault="00CD53F0" w:rsidP="00CD53F0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  <w:sectPr w:rsidR="00CD53F0" w:rsidRPr="00A57A88">
          <w:headerReference w:type="default" r:id="rId5"/>
          <w:footerReference w:type="default" r:id="rId6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53F0" w:rsidRPr="00A57A88" w:rsidRDefault="00CD53F0" w:rsidP="00CD53F0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– 5</w:t>
      </w:r>
    </w:p>
    <w:p w:rsidR="00CD53F0" w:rsidRPr="00A57A88" w:rsidRDefault="00CD53F0" w:rsidP="00CD53F0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5</w:t>
      </w:r>
    </w:p>
    <w:p w:rsidR="00CD53F0" w:rsidRPr="00A57A88" w:rsidRDefault="00CD53F0" w:rsidP="00CD53F0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– 3</w:t>
      </w:r>
    </w:p>
    <w:p w:rsidR="00CD53F0" w:rsidRPr="00A57A88" w:rsidRDefault="00CD53F0" w:rsidP="00CD53F0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3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  <w:sectPr w:rsidR="00CD53F0" w:rsidRPr="00A57A88" w:rsidSect="00380C5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>Câu 2.</w:t>
      </w:r>
      <w:r w:rsidRPr="00A57A88">
        <w:rPr>
          <w:rFonts w:ascii="Times New Roman" w:hAnsi="Times New Roman" w:cs="Times New Roman"/>
          <w:sz w:val="28"/>
          <w:szCs w:val="28"/>
        </w:rPr>
        <w:t xml:space="preserve"> Công thức nào sau đây cho ta y tỉ lệ thuận với x?</w:t>
      </w:r>
    </w:p>
    <w:p w:rsidR="00CD53F0" w:rsidRPr="00A57A88" w:rsidRDefault="00CD53F0" w:rsidP="00CD53F0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y = - 2x</w:t>
      </w:r>
      <w:r w:rsidRPr="00A57A88">
        <w:rPr>
          <w:rFonts w:ascii="Times New Roman" w:hAnsi="Times New Roman" w:cs="Times New Roman"/>
          <w:sz w:val="28"/>
          <w:szCs w:val="28"/>
        </w:rPr>
        <w:tab/>
      </w:r>
      <w:r w:rsidRPr="00A57A88">
        <w:rPr>
          <w:rFonts w:ascii="Times New Roman" w:hAnsi="Times New Roman" w:cs="Times New Roman"/>
          <w:sz w:val="28"/>
          <w:szCs w:val="28"/>
        </w:rPr>
        <w:tab/>
        <w:t>B. x.y = 5</w:t>
      </w:r>
      <w:r w:rsidRPr="00A57A88">
        <w:rPr>
          <w:rFonts w:ascii="Times New Roman" w:hAnsi="Times New Roman" w:cs="Times New Roman"/>
          <w:sz w:val="28"/>
          <w:szCs w:val="28"/>
        </w:rPr>
        <w:tab/>
      </w:r>
      <w:r w:rsidRPr="00A57A88">
        <w:rPr>
          <w:rFonts w:ascii="Times New Roman" w:hAnsi="Times New Roman" w:cs="Times New Roman"/>
          <w:sz w:val="28"/>
          <w:szCs w:val="28"/>
        </w:rPr>
        <w:tab/>
      </w:r>
      <w:r w:rsidRPr="00A57A88">
        <w:rPr>
          <w:rFonts w:ascii="Times New Roman" w:hAnsi="Times New Roman" w:cs="Times New Roman"/>
          <w:sz w:val="28"/>
          <w:szCs w:val="28"/>
        </w:rPr>
        <w:tab/>
        <w:t xml:space="preserve">C. y = </w:t>
      </w:r>
      <w:r w:rsidRPr="00A57A88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06799451" r:id="rId8"/>
        </w:object>
      </w:r>
      <w:r w:rsidRPr="00A57A88">
        <w:rPr>
          <w:rFonts w:ascii="Times New Roman" w:hAnsi="Times New Roman" w:cs="Times New Roman"/>
          <w:sz w:val="28"/>
          <w:szCs w:val="28"/>
        </w:rPr>
        <w:t xml:space="preserve">  </w:t>
      </w:r>
      <w:r w:rsidRPr="00A57A88">
        <w:rPr>
          <w:rFonts w:ascii="Times New Roman" w:hAnsi="Times New Roman" w:cs="Times New Roman"/>
          <w:sz w:val="28"/>
          <w:szCs w:val="28"/>
        </w:rPr>
        <w:tab/>
      </w:r>
      <w:r w:rsidRPr="00A57A88">
        <w:rPr>
          <w:rFonts w:ascii="Times New Roman" w:hAnsi="Times New Roman" w:cs="Times New Roman"/>
          <w:sz w:val="28"/>
          <w:szCs w:val="28"/>
        </w:rPr>
        <w:tab/>
        <w:t>D. y = -4x</w:t>
      </w:r>
      <w:r w:rsidRPr="00A57A8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  <w:sectPr w:rsidR="00CD53F0" w:rsidRPr="00A57A88" w:rsidSect="00380C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A57A88">
        <w:rPr>
          <w:rFonts w:ascii="Times New Roman" w:hAnsi="Times New Roman" w:cs="Times New Roman"/>
          <w:b/>
          <w:sz w:val="28"/>
          <w:szCs w:val="28"/>
        </w:rPr>
        <w:t xml:space="preserve">Câu 3. </w:t>
      </w:r>
      <w:r w:rsidRPr="00A57A88">
        <w:rPr>
          <w:rFonts w:ascii="Times New Roman" w:hAnsi="Times New Roman" w:cs="Times New Roman"/>
          <w:sz w:val="28"/>
          <w:szCs w:val="28"/>
        </w:rPr>
        <w:t>Cho hàm số y = f(x) = 2x + 1khi đó f(-2) =</w:t>
      </w:r>
    </w:p>
    <w:p w:rsidR="00CD53F0" w:rsidRPr="00A57A88" w:rsidRDefault="00CD53F0" w:rsidP="00CD53F0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– 7</w:t>
      </w:r>
    </w:p>
    <w:p w:rsidR="00CD53F0" w:rsidRPr="00A57A88" w:rsidRDefault="00CD53F0" w:rsidP="00CD53F0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– 5</w:t>
      </w:r>
    </w:p>
    <w:p w:rsidR="00CD53F0" w:rsidRPr="00A57A88" w:rsidRDefault="00CD53F0" w:rsidP="00CD53F0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5</w:t>
      </w:r>
    </w:p>
    <w:p w:rsidR="00CD53F0" w:rsidRPr="00A57A88" w:rsidRDefault="00CD53F0" w:rsidP="00CD53F0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– 3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CD53F0" w:rsidRPr="00A57A88" w:rsidSect="00C71F7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>Câu 4.</w:t>
      </w:r>
      <w:r w:rsidRPr="00A57A88">
        <w:rPr>
          <w:rFonts w:ascii="Times New Roman" w:hAnsi="Times New Roman" w:cs="Times New Roman"/>
          <w:sz w:val="28"/>
          <w:szCs w:val="28"/>
        </w:rPr>
        <w:t xml:space="preserve"> Căn bậc hai của 9 là: </w:t>
      </w:r>
    </w:p>
    <w:p w:rsidR="00CD53F0" w:rsidRPr="00A57A88" w:rsidRDefault="00CD53F0" w:rsidP="00CD53F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  <w:sectPr w:rsidR="00CD53F0" w:rsidRPr="00A57A88" w:rsidSect="00380C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53F0" w:rsidRPr="00A57A88" w:rsidRDefault="00CD53F0" w:rsidP="00CD53F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3 và – 3</w:t>
      </w:r>
    </w:p>
    <w:p w:rsidR="00CD53F0" w:rsidRPr="00A57A88" w:rsidRDefault="00CD53F0" w:rsidP="00CD53F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9 và – 9</w:t>
      </w:r>
    </w:p>
    <w:p w:rsidR="00CD53F0" w:rsidRPr="00A57A88" w:rsidRDefault="00CD53F0" w:rsidP="00CD53F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6 và – 6</w:t>
      </w:r>
    </w:p>
    <w:p w:rsidR="00CD53F0" w:rsidRPr="00A57A88" w:rsidRDefault="00CD53F0" w:rsidP="00CD53F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5 và – 5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CD53F0" w:rsidRPr="00A57A88" w:rsidSect="00C71F7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>Câu 5.</w:t>
      </w:r>
      <w:r w:rsidRPr="00A57A88">
        <w:rPr>
          <w:rFonts w:ascii="Times New Roman" w:hAnsi="Times New Roman" w:cs="Times New Roman"/>
          <w:sz w:val="28"/>
          <w:szCs w:val="28"/>
        </w:rPr>
        <w:t xml:space="preserve"> Cho tam giác MNP có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25°.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 xml:space="preserve">=80° </m:t>
        </m:r>
      </m:oMath>
      <w:r w:rsidRPr="00A57A88">
        <w:rPr>
          <w:rFonts w:ascii="Times New Roman" w:eastAsiaTheme="minorEastAsia" w:hAnsi="Times New Roman" w:cs="Times New Roman"/>
          <w:sz w:val="28"/>
          <w:szCs w:val="28"/>
        </w:rPr>
        <w:t>thì góc ngoài của tam giác tại đỉnh P có số đo bằng?</w:t>
      </w:r>
    </w:p>
    <w:p w:rsidR="00CD53F0" w:rsidRPr="00A57A88" w:rsidRDefault="00CD53F0" w:rsidP="00CD53F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  <w:sectPr w:rsidR="00CD53F0" w:rsidRPr="00A57A88" w:rsidSect="00380C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53F0" w:rsidRPr="00A57A88" w:rsidRDefault="00CD53F0" w:rsidP="00CD53F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25°</w:t>
      </w:r>
    </w:p>
    <w:p w:rsidR="00CD53F0" w:rsidRPr="00A57A88" w:rsidRDefault="00CD53F0" w:rsidP="00CD53F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75°</w:t>
      </w:r>
    </w:p>
    <w:p w:rsidR="00CD53F0" w:rsidRPr="00A57A88" w:rsidRDefault="00CD53F0" w:rsidP="00CD53F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55°</w:t>
      </w:r>
    </w:p>
    <w:p w:rsidR="00CD53F0" w:rsidRPr="00A57A88" w:rsidRDefault="00CD53F0" w:rsidP="00CD53F0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105°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CD53F0" w:rsidRPr="00A57A88" w:rsidSect="00C71F7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>Câu 6.</w:t>
      </w:r>
      <w:r w:rsidRPr="00A57A88">
        <w:rPr>
          <w:rFonts w:ascii="Times New Roman" w:hAnsi="Times New Roman" w:cs="Times New Roman"/>
          <w:sz w:val="28"/>
          <w:szCs w:val="28"/>
        </w:rPr>
        <w:t xml:space="preserve"> Cho ba đường thẳng a, b, c. Nếu c </w:t>
      </w:r>
      <w:r w:rsidRPr="00A57A88">
        <w:rPr>
          <w:rFonts w:ascii="Cambria Math" w:hAnsi="Cambria Math" w:cs="Cambria Math"/>
          <w:sz w:val="28"/>
          <w:szCs w:val="28"/>
        </w:rPr>
        <w:t>⊥</w:t>
      </w:r>
      <w:r w:rsidRPr="00A57A88">
        <w:rPr>
          <w:rFonts w:ascii="Times New Roman" w:hAnsi="Times New Roman" w:cs="Times New Roman"/>
          <w:sz w:val="28"/>
          <w:szCs w:val="28"/>
        </w:rPr>
        <w:t xml:space="preserve"> a và b </w:t>
      </w:r>
      <w:r w:rsidRPr="00A57A88">
        <w:rPr>
          <w:rFonts w:ascii="Cambria Math" w:hAnsi="Cambria Math" w:cs="Cambria Math"/>
          <w:sz w:val="28"/>
          <w:szCs w:val="28"/>
        </w:rPr>
        <w:t>⊥</w:t>
      </w:r>
      <w:r w:rsidRPr="00A57A88">
        <w:rPr>
          <w:rFonts w:ascii="Times New Roman" w:hAnsi="Times New Roman" w:cs="Times New Roman"/>
          <w:sz w:val="28"/>
          <w:szCs w:val="28"/>
        </w:rPr>
        <w:t xml:space="preserve"> c thì:</w:t>
      </w:r>
    </w:p>
    <w:p w:rsidR="00CD53F0" w:rsidRPr="00A57A88" w:rsidRDefault="00CD53F0" w:rsidP="00CD53F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  <w:sectPr w:rsidR="00CD53F0" w:rsidRPr="00A57A88" w:rsidSect="00380C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53F0" w:rsidRPr="00A57A88" w:rsidRDefault="00CD53F0" w:rsidP="00CD53F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 xml:space="preserve"> a </w:t>
      </w:r>
      <w:r w:rsidRPr="00A57A88">
        <w:rPr>
          <w:rFonts w:ascii="Cambria Math" w:hAnsi="Cambria Math" w:cs="Cambria Math"/>
          <w:sz w:val="28"/>
          <w:szCs w:val="28"/>
        </w:rPr>
        <w:t>⊥</w:t>
      </w:r>
      <w:r w:rsidRPr="00A57A88">
        <w:rPr>
          <w:rFonts w:ascii="Times New Roman" w:hAnsi="Times New Roman" w:cs="Times New Roman"/>
          <w:sz w:val="28"/>
          <w:szCs w:val="28"/>
        </w:rPr>
        <w:t xml:space="preserve"> b</w:t>
      </w:r>
    </w:p>
    <w:p w:rsidR="00CD53F0" w:rsidRPr="00A57A88" w:rsidRDefault="00CD53F0" w:rsidP="00CD53F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a // b</w:t>
      </w:r>
    </w:p>
    <w:p w:rsidR="00CD53F0" w:rsidRPr="00A57A88" w:rsidRDefault="00CD53F0" w:rsidP="00CD53F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b // c</w:t>
      </w:r>
    </w:p>
    <w:p w:rsidR="00CD53F0" w:rsidRPr="00A57A88" w:rsidRDefault="00CD53F0" w:rsidP="00CD53F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a // b // c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CD53F0" w:rsidRPr="00A57A88" w:rsidSect="00C71F7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>Câu 7.</w:t>
      </w:r>
      <w:r w:rsidRPr="00A57A88">
        <w:rPr>
          <w:rFonts w:ascii="Times New Roman" w:hAnsi="Times New Roman" w:cs="Times New Roman"/>
          <w:sz w:val="28"/>
          <w:szCs w:val="28"/>
        </w:rPr>
        <w:t xml:space="preserve"> Nếu ∆ABC = ∆MNP thì:</w:t>
      </w:r>
    </w:p>
    <w:p w:rsidR="00CD53F0" w:rsidRPr="00A57A88" w:rsidRDefault="00CD53F0" w:rsidP="00CD53F0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  <w:sectPr w:rsidR="00CD53F0" w:rsidRPr="00A57A88" w:rsidSect="00380C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53F0" w:rsidRPr="00A57A88" w:rsidRDefault="00CD53F0" w:rsidP="00CD53F0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AB = MN</w:t>
      </w:r>
    </w:p>
    <w:p w:rsidR="00CD53F0" w:rsidRPr="00A57A88" w:rsidRDefault="00CD53F0" w:rsidP="00CD53F0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AC = NP</w:t>
      </w:r>
    </w:p>
    <w:p w:rsidR="00CD53F0" w:rsidRPr="00A57A88" w:rsidRDefault="00CD53F0" w:rsidP="00CD53F0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BC = MP</w:t>
      </w:r>
    </w:p>
    <w:p w:rsidR="00CD53F0" w:rsidRPr="00A57A88" w:rsidRDefault="00CD53F0" w:rsidP="00CD53F0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AC = MN</w:t>
      </w:r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  <w:sectPr w:rsidR="00CD53F0" w:rsidRPr="00A57A88" w:rsidSect="00C71F79">
          <w:type w:val="continuous"/>
          <w:pgSz w:w="12240" w:h="15840"/>
          <w:pgMar w:top="1440" w:right="1440" w:bottom="1440" w:left="1440" w:header="720" w:footer="720" w:gutter="0"/>
          <w:cols w:num="4" w:space="240"/>
          <w:docGrid w:linePitch="360"/>
        </w:sectPr>
      </w:pPr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b/>
          <w:sz w:val="28"/>
          <w:szCs w:val="28"/>
        </w:rPr>
        <w:t>Câu 8.</w:t>
      </w:r>
      <w:r w:rsidRPr="00A57A88">
        <w:rPr>
          <w:rFonts w:ascii="Times New Roman" w:hAnsi="Times New Roman" w:cs="Times New Roman"/>
          <w:sz w:val="28"/>
          <w:szCs w:val="28"/>
        </w:rPr>
        <w:t xml:space="preserve"> Cho ∆ABC và ∆A’B’C’ có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</m:e>
        </m:acc>
        <m:r>
          <w:rPr>
            <w:rFonts w:ascii="Cambria Math" w:hAnsi="Cambria Math" w:cs="Times New Roman"/>
            <w:sz w:val="28"/>
            <w:szCs w:val="28"/>
          </w:rPr>
          <m:t>.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'</m:t>
            </m:r>
          </m:e>
        </m:acc>
      </m:oMath>
    </w:p>
    <w:p w:rsidR="00CD53F0" w:rsidRPr="00A57A88" w:rsidRDefault="00CD53F0" w:rsidP="00CD53F0">
      <w:p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ab/>
        <w:t>Để ∆ABC = ∆A’B’C’ cần có thêm điều kiện nào dưới đây?</w:t>
      </w:r>
    </w:p>
    <w:p w:rsidR="00CD53F0" w:rsidRPr="00A57A88" w:rsidRDefault="00CD53F0" w:rsidP="00CD53F0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  <w:sectPr w:rsidR="00CD53F0" w:rsidRPr="00A57A88" w:rsidSect="00380C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53F0" w:rsidRPr="00A57A88" w:rsidRDefault="00CD53F0" w:rsidP="00CD53F0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BC = B’C’</w:t>
      </w:r>
    </w:p>
    <w:p w:rsidR="00CD53F0" w:rsidRPr="00A57A88" w:rsidRDefault="00CD53F0" w:rsidP="00CD53F0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AB = A</w:t>
      </w:r>
      <w:r>
        <w:rPr>
          <w:rFonts w:ascii="Times New Roman" w:hAnsi="Times New Roman" w:cs="Times New Roman"/>
          <w:sz w:val="28"/>
          <w:szCs w:val="28"/>
        </w:rPr>
        <w:t>’</w:t>
      </w:r>
      <w:r w:rsidRPr="00A57A88">
        <w:rPr>
          <w:rFonts w:ascii="Times New Roman" w:hAnsi="Times New Roman" w:cs="Times New Roman"/>
          <w:sz w:val="28"/>
          <w:szCs w:val="28"/>
        </w:rPr>
        <w:t>B’</w:t>
      </w:r>
    </w:p>
    <w:p w:rsidR="00CD53F0" w:rsidRPr="00A57A88" w:rsidRDefault="00CD53F0" w:rsidP="00CD53F0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57A88">
        <w:rPr>
          <w:rFonts w:ascii="Times New Roman" w:hAnsi="Times New Roman" w:cs="Times New Roman"/>
          <w:sz w:val="28"/>
          <w:szCs w:val="28"/>
        </w:rPr>
        <w:t>AC = A’C’</w:t>
      </w:r>
    </w:p>
    <w:p w:rsidR="00CD53F0" w:rsidRPr="00A57A88" w:rsidRDefault="00CD53F0" w:rsidP="00CD53F0">
      <w:pPr>
        <w:pStyle w:val="ListParagraph"/>
        <w:numPr>
          <w:ilvl w:val="0"/>
          <w:numId w:val="8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</m:e>
        </m:acc>
      </m:oMath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sz w:val="28"/>
          <w:szCs w:val="28"/>
        </w:rPr>
        <w:sectPr w:rsidR="00CD53F0" w:rsidRPr="00A57A88" w:rsidSect="00C71F79">
          <w:type w:val="continuous"/>
          <w:pgSz w:w="12240" w:h="15840"/>
          <w:pgMar w:top="1440" w:right="1440" w:bottom="1440" w:left="1440" w:header="720" w:footer="720" w:gutter="0"/>
          <w:cols w:num="4" w:space="240"/>
          <w:docGrid w:linePitch="360"/>
        </w:sectPr>
      </w:pPr>
    </w:p>
    <w:p w:rsidR="00CD53F0" w:rsidRDefault="00CD53F0" w:rsidP="00CD53F0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II. TỰ LUẬN: 8 ĐIỂM</w:t>
      </w:r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b/>
          <w:sz w:val="28"/>
          <w:szCs w:val="28"/>
        </w:rPr>
        <w:t>Bài 1 (1,5 điểm):</w: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Tính</w:t>
      </w:r>
    </w:p>
    <w:p w:rsidR="00CD53F0" w:rsidRDefault="00CD53F0" w:rsidP="00CD53F0">
      <w:pPr>
        <w:pStyle w:val="ListParagraph"/>
        <w:numPr>
          <w:ilvl w:val="0"/>
          <w:numId w:val="9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  <w:sectPr w:rsidR="00CD53F0" w:rsidSect="00380C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D53F0" w:rsidRPr="00A57A88" w:rsidRDefault="00CD53F0" w:rsidP="00CD53F0">
      <w:pPr>
        <w:pStyle w:val="ListParagraph"/>
        <w:numPr>
          <w:ilvl w:val="0"/>
          <w:numId w:val="9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780" w:dyaOrig="620">
          <v:shape id="_x0000_i1026" type="#_x0000_t75" style="width:89.25pt;height:30.75pt" o:ole="">
            <v:imagedata r:id="rId9" o:title=""/>
          </v:shape>
          <o:OLEObject Type="Embed" ProgID="Equation.DSMT4" ShapeID="_x0000_i1026" DrawAspect="Content" ObjectID="_1606799452" r:id="rId10"/>
        </w:objec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CD53F0" w:rsidRPr="00A57A88" w:rsidRDefault="00CD53F0" w:rsidP="00CD53F0">
      <w:pPr>
        <w:pStyle w:val="ListParagraph"/>
        <w:numPr>
          <w:ilvl w:val="0"/>
          <w:numId w:val="9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980" w:dyaOrig="620">
          <v:shape id="_x0000_i1027" type="#_x0000_t75" style="width:99pt;height:30.75pt" o:ole="">
            <v:imagedata r:id="rId11" o:title=""/>
          </v:shape>
          <o:OLEObject Type="Embed" ProgID="Equation.DSMT4" ShapeID="_x0000_i1027" DrawAspect="Content" ObjectID="_1606799453" r:id="rId12"/>
        </w:objec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CD53F0" w:rsidRDefault="00CD53F0" w:rsidP="00CD53F0">
      <w:pPr>
        <w:pStyle w:val="ListParagraph"/>
        <w:numPr>
          <w:ilvl w:val="0"/>
          <w:numId w:val="9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  <w:sectPr w:rsidR="00CD53F0" w:rsidSect="00A57A8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CD53F0" w:rsidRPr="00A57A88" w:rsidRDefault="00CD53F0" w:rsidP="00CD53F0">
      <w:pPr>
        <w:pStyle w:val="ListParagraph"/>
        <w:numPr>
          <w:ilvl w:val="0"/>
          <w:numId w:val="9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2700" w:dyaOrig="740">
          <v:shape id="_x0000_i1028" type="#_x0000_t75" style="width:135pt;height:36.75pt" o:ole="">
            <v:imagedata r:id="rId13" o:title=""/>
          </v:shape>
          <o:OLEObject Type="Embed" ProgID="Equation.DSMT4" ShapeID="_x0000_i1028" DrawAspect="Content" ObjectID="_1606799454" r:id="rId14"/>
        </w:objec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b/>
          <w:sz w:val="28"/>
          <w:szCs w:val="28"/>
        </w:rPr>
        <w:t>Bài 2 (1,5 điểm):</w: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Tìm x biết:</w:t>
      </w:r>
    </w:p>
    <w:p w:rsidR="00CD53F0" w:rsidRPr="00A57A88" w:rsidRDefault="00CD53F0" w:rsidP="00CD53F0">
      <w:pPr>
        <w:pStyle w:val="ListParagraph"/>
        <w:numPr>
          <w:ilvl w:val="0"/>
          <w:numId w:val="10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1280" w:dyaOrig="620">
          <v:shape id="_x0000_i1029" type="#_x0000_t75" style="width:63.75pt;height:30.75pt" o:ole="">
            <v:imagedata r:id="rId15" o:title=""/>
          </v:shape>
          <o:OLEObject Type="Embed" ProgID="Equation.DSMT4" ShapeID="_x0000_i1029" DrawAspect="Content" ObjectID="_1606799455" r:id="rId16"/>
        </w:objec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b) </w:t>
      </w:r>
      <w:r w:rsidRPr="00A57A88">
        <w:rPr>
          <w:position w:val="-24"/>
        </w:rPr>
        <w:object w:dxaOrig="1219" w:dyaOrig="620">
          <v:shape id="_x0000_i1030" type="#_x0000_t75" style="width:60.75pt;height:30.75pt" o:ole="">
            <v:imagedata r:id="rId17" o:title=""/>
          </v:shape>
          <o:OLEObject Type="Embed" ProgID="Equation.DSMT4" ShapeID="_x0000_i1030" DrawAspect="Content" ObjectID="_1606799456" r:id="rId18"/>
        </w:objec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A57A88">
        <w:rPr>
          <w:position w:val="-28"/>
        </w:rPr>
        <w:object w:dxaOrig="1440" w:dyaOrig="680">
          <v:shape id="_x0000_i1031" type="#_x0000_t75" style="width:1in;height:33.75pt" o:ole="">
            <v:imagedata r:id="rId19" o:title=""/>
          </v:shape>
          <o:OLEObject Type="Embed" ProgID="Equation.DSMT4" ShapeID="_x0000_i1031" DrawAspect="Content" ObjectID="_1606799457" r:id="rId20"/>
        </w:objec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b/>
          <w:sz w:val="28"/>
          <w:szCs w:val="28"/>
        </w:rPr>
        <w:t>Bài 3 ( 1,5 điểm)</w: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Cho biết 45 công nhân hoàn thành 1 công việc trong 18 ngà</w:t>
      </w:r>
      <w:r>
        <w:rPr>
          <w:rFonts w:ascii="Times New Roman" w:eastAsiaTheme="minorEastAsia" w:hAnsi="Times New Roman" w:cs="Times New Roman"/>
          <w:sz w:val="28"/>
          <w:szCs w:val="28"/>
        </w:rPr>
        <w:t>y</w: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>. Hỏi phải t</w:t>
      </w:r>
      <w:r>
        <w:rPr>
          <w:rFonts w:ascii="Times New Roman" w:eastAsiaTheme="minorEastAsia" w:hAnsi="Times New Roman" w:cs="Times New Roman"/>
          <w:sz w:val="28"/>
          <w:szCs w:val="28"/>
        </w:rPr>
        <w:t>ăng</w: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thêm bao nhiêu công nhân để hoàn thành công việc đó trong 15 ngày (năng suất mỗi công nhân là như nhau)</w:t>
      </w:r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b/>
          <w:sz w:val="28"/>
          <w:szCs w:val="28"/>
        </w:rPr>
        <w:t>Bài 4 (3,0 điểm):</w: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Cho tam giác ABC có AB &lt; AC. Tia phân giác của góc A cắt BC tại I. Trên cạnh AC lấy điểm D sao cho AD = AB.</w:t>
      </w:r>
    </w:p>
    <w:p w:rsidR="00CD53F0" w:rsidRPr="00A57A88" w:rsidRDefault="00CD53F0" w:rsidP="00CD53F0">
      <w:pPr>
        <w:pStyle w:val="ListParagraph"/>
        <w:numPr>
          <w:ilvl w:val="0"/>
          <w:numId w:val="11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sz w:val="28"/>
          <w:szCs w:val="28"/>
        </w:rPr>
        <w:t>Chứng minh BI = DI</w:t>
      </w:r>
    </w:p>
    <w:p w:rsidR="00CD53F0" w:rsidRPr="00A57A88" w:rsidRDefault="00CD53F0" w:rsidP="00CD53F0">
      <w:pPr>
        <w:pStyle w:val="ListParagraph"/>
        <w:numPr>
          <w:ilvl w:val="0"/>
          <w:numId w:val="11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sz w:val="28"/>
          <w:szCs w:val="28"/>
        </w:rPr>
        <w:t>Gọi K là giao điểm của DI và tia AB. C</w:t>
      </w:r>
      <w:r>
        <w:rPr>
          <w:rFonts w:ascii="Times New Roman" w:eastAsiaTheme="minorEastAsia" w:hAnsi="Times New Roman" w:cs="Times New Roman"/>
          <w:sz w:val="28"/>
          <w:szCs w:val="28"/>
        </w:rPr>
        <w:t>h</w: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ứng minh </w:t>
      </w:r>
      <w:r w:rsidRPr="00A57A88">
        <w:rPr>
          <w:rFonts w:ascii="Times New Roman" w:hAnsi="Times New Roman" w:cs="Times New Roman"/>
          <w:sz w:val="28"/>
          <w:szCs w:val="28"/>
        </w:rPr>
        <w:t>∆BKI = ∆DCI</w:t>
      </w:r>
    </w:p>
    <w:p w:rsidR="00CD53F0" w:rsidRPr="00A57A88" w:rsidRDefault="00CD53F0" w:rsidP="00CD53F0">
      <w:pPr>
        <w:pStyle w:val="ListParagraph"/>
        <w:numPr>
          <w:ilvl w:val="0"/>
          <w:numId w:val="11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sz w:val="28"/>
          <w:szCs w:val="28"/>
        </w:rPr>
        <w:t>Kẻ BH vuông góc với KC. Chứng minh: BH // AI</w:t>
      </w:r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b/>
          <w:sz w:val="28"/>
          <w:szCs w:val="28"/>
        </w:rPr>
        <w:t>Bài 5 (0,5 điểm):</w: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Cho x, y, z, t là các số tự nhiên khác 0. Chứng minh:</w:t>
      </w:r>
    </w:p>
    <w:p w:rsidR="00CD53F0" w:rsidRPr="00A57A88" w:rsidRDefault="00CD53F0" w:rsidP="00CD53F0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M = </w:t>
      </w:r>
      <w:r w:rsidRPr="00A57A88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3940" w:dyaOrig="660">
          <v:shape id="_x0000_i1032" type="#_x0000_t75" style="width:197.25pt;height:33pt" o:ole="">
            <v:imagedata r:id="rId21" o:title=""/>
          </v:shape>
          <o:OLEObject Type="Embed" ProgID="Equation.DSMT4" ShapeID="_x0000_i1032" DrawAspect="Content" ObjectID="_1606799458" r:id="rId22"/>
        </w:object>
      </w:r>
      <w:r w:rsidRPr="00A57A88">
        <w:rPr>
          <w:rFonts w:ascii="Times New Roman" w:eastAsiaTheme="minorEastAsia" w:hAnsi="Times New Roman" w:cs="Times New Roman"/>
          <w:sz w:val="28"/>
          <w:szCs w:val="28"/>
        </w:rPr>
        <w:t xml:space="preserve"> có giá trị không phải là số tự nhiên</w:t>
      </w:r>
    </w:p>
    <w:p w:rsidR="00CD53F0" w:rsidRPr="00A57A88" w:rsidRDefault="00CD53F0" w:rsidP="00CD53F0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sz w:val="28"/>
          <w:szCs w:val="28"/>
        </w:rPr>
        <w:t>……………………..Hết……………………….</w:t>
      </w:r>
    </w:p>
    <w:p w:rsidR="00CD53F0" w:rsidRPr="00A57A88" w:rsidRDefault="00CD53F0" w:rsidP="00CD53F0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A57A88">
        <w:rPr>
          <w:rFonts w:ascii="Times New Roman" w:eastAsiaTheme="minorEastAsia" w:hAnsi="Times New Roman" w:cs="Times New Roman"/>
          <w:i/>
          <w:sz w:val="28"/>
          <w:szCs w:val="28"/>
        </w:rPr>
        <w:t>Họ và tên thí sinh:……………………………………..Số báo danh:……………</w:t>
      </w:r>
    </w:p>
    <w:p w:rsidR="00CD53F0" w:rsidRPr="00A57A88" w:rsidRDefault="00CD53F0" w:rsidP="00CD53F0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CD53F0" w:rsidRPr="00A57A88" w:rsidRDefault="00CD53F0" w:rsidP="00CD53F0">
      <w:pPr>
        <w:jc w:val="both"/>
        <w:rPr>
          <w:rFonts w:ascii="Times New Roman" w:hAnsi="Times New Roman" w:cs="Times New Roman"/>
        </w:rPr>
      </w:pPr>
    </w:p>
    <w:p w:rsidR="006E1A15" w:rsidRDefault="00CD53F0">
      <w:bookmarkStart w:id="1" w:name="_GoBack"/>
      <w:bookmarkEnd w:id="1"/>
    </w:p>
    <w:sectPr w:rsidR="006E1A15" w:rsidSect="00380C5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0589E" w:rsidRPr="0050589E" w:rsidRDefault="00CD53F0" w:rsidP="0050589E">
    <w:pPr>
      <w:pStyle w:val="Footer"/>
      <w:jc w:val="center"/>
      <w:rPr>
        <w:sz w:val="28"/>
        <w:szCs w:val="28"/>
      </w:rPr>
    </w:pPr>
    <w:r w:rsidRPr="00B516E8">
      <w:rPr>
        <w:noProof/>
        <w:sz w:val="28"/>
        <w:szCs w:val="28"/>
      </w:rPr>
      <mc:AlternateContent>
        <mc:Choice Requires="wps">
          <w:drawing>
            <wp:anchor distT="4294967292" distB="4294967292" distL="114300" distR="114300" simplePos="0" relativeHeight="251661312" behindDoc="0" locked="0" layoutInCell="1" allowOverlap="1" wp14:anchorId="71A6079C" wp14:editId="097ED433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7985F42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1312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B516E8">
      <w:rPr>
        <w:sz w:val="28"/>
        <w:szCs w:val="28"/>
      </w:rPr>
      <w:t xml:space="preserve">Group: </w:t>
    </w:r>
    <w:hyperlink r:id="rId1" w:history="1">
      <w:r w:rsidRPr="00B516E8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0589E" w:rsidRPr="0050589E" w:rsidRDefault="00CD53F0" w:rsidP="0050589E">
    <w:pPr>
      <w:jc w:val="center"/>
      <w:rPr>
        <w:rFonts w:ascii="Times New Roman" w:hAnsi="Times New Roman" w:cs="Times New Roman"/>
        <w:b/>
        <w:color w:val="FF0000"/>
        <w:sz w:val="28"/>
        <w:szCs w:val="28"/>
      </w:rPr>
    </w:pPr>
    <w:bookmarkStart w:id="0" w:name="_Hlk532721876"/>
    <w:r>
      <w:rPr>
        <w:rFonts w:ascii="Times New Roman" w:hAnsi="Times New Roman" w:cs="Times New Roman"/>
        <w:b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2455A3">
      <w:rPr>
        <w:rFonts w:ascii="Times New Roman" w:hAnsi="Times New Roman" w:cs="Times New Roman"/>
        <w:b/>
        <w:noProof/>
        <w:sz w:val="28"/>
        <w:szCs w:val="28"/>
      </w:rPr>
      <mc:AlternateContent>
        <mc:Choice Requires="wps">
          <w:drawing>
            <wp:anchor distT="4294967292" distB="4294967292" distL="114300" distR="114300" simplePos="0" relativeHeight="251660288" behindDoc="0" locked="0" layoutInCell="1" allowOverlap="1" wp14:anchorId="7007D8A4" wp14:editId="780EFA52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0BBE29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60288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HOC360.NET - TÀI LI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Ệ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U H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Ọ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C T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Ậ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P MI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Ễ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N PHÍ</w:t>
    </w:r>
    <w:bookmarkEnd w:id="0"/>
  </w:p>
  <w:p w:rsidR="0050589E" w:rsidRDefault="00CD53F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6E5459"/>
    <w:multiLevelType w:val="hybridMultilevel"/>
    <w:tmpl w:val="9F1C95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32761"/>
    <w:multiLevelType w:val="hybridMultilevel"/>
    <w:tmpl w:val="DA80F4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2C3332"/>
    <w:multiLevelType w:val="hybridMultilevel"/>
    <w:tmpl w:val="561CEB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BF50B9"/>
    <w:multiLevelType w:val="hybridMultilevel"/>
    <w:tmpl w:val="E934F1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34465F"/>
    <w:multiLevelType w:val="hybridMultilevel"/>
    <w:tmpl w:val="2C38E3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DC4CB1"/>
    <w:multiLevelType w:val="hybridMultilevel"/>
    <w:tmpl w:val="DB06FA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263A60"/>
    <w:multiLevelType w:val="hybridMultilevel"/>
    <w:tmpl w:val="92BA82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193514"/>
    <w:multiLevelType w:val="hybridMultilevel"/>
    <w:tmpl w:val="3D36D5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D62C6"/>
    <w:multiLevelType w:val="hybridMultilevel"/>
    <w:tmpl w:val="3244AF60"/>
    <w:lvl w:ilvl="0" w:tplc="A0B00F9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847614"/>
    <w:multiLevelType w:val="hybridMultilevel"/>
    <w:tmpl w:val="352685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D5347E"/>
    <w:multiLevelType w:val="hybridMultilevel"/>
    <w:tmpl w:val="9C5E5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8"/>
  </w:num>
  <w:num w:numId="7">
    <w:abstractNumId w:val="7"/>
  </w:num>
  <w:num w:numId="8">
    <w:abstractNumId w:val="4"/>
  </w:num>
  <w:num w:numId="9">
    <w:abstractNumId w:val="0"/>
  </w:num>
  <w:num w:numId="10">
    <w:abstractNumId w:val="10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53F0"/>
    <w:rsid w:val="00024D85"/>
    <w:rsid w:val="002A67D3"/>
    <w:rsid w:val="004D25C7"/>
    <w:rsid w:val="006A7912"/>
    <w:rsid w:val="008A1B8F"/>
    <w:rsid w:val="00A517BD"/>
    <w:rsid w:val="00C338B7"/>
    <w:rsid w:val="00C622F8"/>
    <w:rsid w:val="00CD53F0"/>
    <w:rsid w:val="00CE791C"/>
    <w:rsid w:val="00DD1261"/>
    <w:rsid w:val="00E830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3F5D7E10-B933-4E9B-B00E-A6316CF17F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D53F0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ListParagraph">
    <w:name w:val="List Paragraph"/>
    <w:basedOn w:val="Normal"/>
    <w:uiPriority w:val="34"/>
    <w:qFormat/>
    <w:rsid w:val="00CD53F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D53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53F0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CD53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CD53F0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rsid w:val="00CD53F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header" Target="header1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8</Words>
  <Characters>1875</Characters>
  <Application>Microsoft Office Word</Application>
  <DocSecurity>0</DocSecurity>
  <Lines>15</Lines>
  <Paragraphs>4</Paragraphs>
  <ScaleCrop>false</ScaleCrop>
  <Company/>
  <LinksUpToDate>false</LinksUpToDate>
  <CharactersWithSpaces>2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0T01:14:00Z</dcterms:created>
  <dcterms:modified xsi:type="dcterms:W3CDTF">2018-12-20T01:14:00Z</dcterms:modified>
</cp:coreProperties>
</file>